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322" r:id="rId2"/>
    <p:sldId id="426" r:id="rId3"/>
    <p:sldId id="433" r:id="rId4"/>
    <p:sldId id="427" r:id="rId5"/>
    <p:sldId id="431" r:id="rId6"/>
    <p:sldId id="429" r:id="rId7"/>
    <p:sldId id="432" r:id="rId8"/>
    <p:sldId id="430" r:id="rId9"/>
    <p:sldId id="434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888" y="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9" d="100"/>
        <a:sy n="89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161395"/>
            <a:ext cx="7648648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Lab offers alternative TB test.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Managers believe their tes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95% accurate.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352505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161395"/>
            <a:ext cx="8521784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Lab offers alternative TB test.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Managers believe their tes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95% accurate.  Also, i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independent of the prior test,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so useful for confirming diagnoses.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7" y="1327959"/>
            <a:ext cx="8878452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Managers think that since prior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test is 98% correct, their retest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should show about 2% errors. 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(Actually 2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000" b="1" dirty="0" smtClean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(0.1</a:t>
            </a:r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)%).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all their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retests reveal mistakes by the prior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test.</a:t>
            </a:r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from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from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sample from worried</a:t>
            </a:r>
          </a:p>
          <a:p>
            <a:pPr lvl="0"/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people with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0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0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91071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53726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9</TotalTime>
  <Words>272</Words>
  <Application>Microsoft Macintosh PowerPoint</Application>
  <PresentationFormat>On-screen Show (4:3)</PresentationFormat>
  <Paragraphs>55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6</cp:revision>
  <cp:lastPrinted>2016-04-22T18:51:20Z</cp:lastPrinted>
  <dcterms:created xsi:type="dcterms:W3CDTF">2011-04-05T13:58:44Z</dcterms:created>
  <dcterms:modified xsi:type="dcterms:W3CDTF">2016-04-26T06:32:30Z</dcterms:modified>
</cp:coreProperties>
</file>